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16A" w:rsidRPr="00AB7B24" w:rsidRDefault="0003316A" w:rsidP="00AB7B24">
      <w:pPr>
        <w:spacing w:after="0" w:line="288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ÔN TẬP MÔN HÓA HỌC KHỐI 10 TỪ</w:t>
      </w:r>
      <w:r w:rsidR="00BF7A3C"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06/4/2020 ĐẾN 11/4/2020</w:t>
      </w:r>
    </w:p>
    <w:p w:rsidR="0003316A" w:rsidRPr="00AB7B24" w:rsidRDefault="00BF7A3C" w:rsidP="00AB7B24">
      <w:pPr>
        <w:spacing w:after="0" w:line="288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                    </w:t>
      </w:r>
      <w:r w:rsidR="0003316A"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Ộ</w:t>
      </w:r>
      <w:r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 DUNG PHẦN</w:t>
      </w:r>
      <w:r w:rsidR="00D9247A"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:</w:t>
      </w:r>
      <w:r w:rsidR="0003316A"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OXI – LƯU HUỲNH</w:t>
      </w:r>
      <w:r w:rsidR="00D9247A" w:rsidRPr="00AB7B2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( Đề Số 1)</w:t>
      </w:r>
    </w:p>
    <w:p w:rsidR="00531C56" w:rsidRPr="00AB7B24" w:rsidRDefault="00531C56" w:rsidP="00AB7B24">
      <w:pPr>
        <w:tabs>
          <w:tab w:val="left" w:pos="8100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E06C6C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1</w:t>
      </w:r>
      <w:r w:rsidR="00E06C6C" w:rsidRPr="00AB7B2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Vị trí của </w:t>
      </w:r>
      <w:r w:rsidR="00A41B46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Oxi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rong bảng HTTH là</w:t>
      </w:r>
    </w:p>
    <w:p w:rsidR="00531C56" w:rsidRPr="00AB7B24" w:rsidRDefault="00531C56" w:rsidP="00AB7B24">
      <w:pPr>
        <w:tabs>
          <w:tab w:val="left" w:pos="3060"/>
          <w:tab w:val="left" w:pos="5760"/>
          <w:tab w:val="left" w:pos="8280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 Ô thứ 8, chu kì 3, nhóm VI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A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Ô thứ 8, chu kì 2, nhóm VI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A</w:t>
      </w:r>
    </w:p>
    <w:p w:rsidR="00531C56" w:rsidRPr="00AB7B24" w:rsidRDefault="00531C56" w:rsidP="00AB7B24">
      <w:pPr>
        <w:tabs>
          <w:tab w:val="left" w:pos="3060"/>
          <w:tab w:val="left" w:pos="5760"/>
          <w:tab w:val="left" w:pos="8280"/>
        </w:tabs>
        <w:spacing w:after="0" w:line="288" w:lineRule="auto"/>
        <w:ind w:firstLine="720"/>
        <w:jc w:val="both"/>
        <w:rPr>
          <w:rFonts w:ascii="Times New Roman" w:hAnsi="Times New Roman" w:cs="Times New Roman"/>
          <w:b/>
          <w:bCs/>
          <w:sz w:val="26"/>
          <w:szCs w:val="26"/>
          <w:vertAlign w:val="subscript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B. Ô thứ 16, chu kì 3, nhóm VI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A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Ô thứ 16, chu kì 2, nhóm VI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A</w:t>
      </w:r>
    </w:p>
    <w:p w:rsidR="0003316A" w:rsidRPr="00AB7B24" w:rsidRDefault="00E06C6C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AB7B24">
        <w:rPr>
          <w:rStyle w:val="Strong"/>
          <w:rFonts w:ascii="Times New Roman" w:hAnsi="Times New Roman" w:cs="Times New Roman"/>
          <w:sz w:val="26"/>
          <w:szCs w:val="26"/>
          <w:lang w:val="nl-NL"/>
        </w:rPr>
        <w:t>Câu 2</w:t>
      </w:r>
      <w:r w:rsidR="0003316A" w:rsidRPr="00AB7B24">
        <w:rPr>
          <w:rStyle w:val="Strong"/>
          <w:rFonts w:ascii="Times New Roman" w:hAnsi="Times New Roman" w:cs="Times New Roman"/>
          <w:sz w:val="26"/>
          <w:szCs w:val="26"/>
          <w:lang w:val="nl-NL"/>
        </w:rPr>
        <w:t>.</w:t>
      </w:r>
      <w:r w:rsidR="0003316A" w:rsidRPr="00AB7B2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họn câu trả lời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  <w:lang w:val="nl-NL"/>
        </w:rPr>
        <w:t> </w:t>
      </w:r>
      <w:r w:rsidR="0003316A" w:rsidRPr="00AB7B24">
        <w:rPr>
          <w:rStyle w:val="Strong"/>
          <w:rFonts w:ascii="Times New Roman" w:eastAsia="Arial" w:hAnsi="Times New Roman" w:cs="Times New Roman"/>
          <w:sz w:val="26"/>
          <w:szCs w:val="26"/>
          <w:lang w:val="nl-NL"/>
        </w:rPr>
        <w:t>sai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  <w:lang w:val="nl-NL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về lưu huỳnh: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  <w:lang w:val="nl-NL"/>
        </w:rPr>
        <w:t> </w:t>
      </w:r>
      <w:r w:rsidRPr="00AB7B24">
        <w:rPr>
          <w:rFonts w:ascii="Times New Roman" w:eastAsia="Arial" w:hAnsi="Times New Roman" w:cs="Times New Roman"/>
          <w:sz w:val="26"/>
          <w:szCs w:val="26"/>
        </w:rPr>
        <w:t>A. S là chất rắn màu vàng                                 B. S không tan trong nước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 C. S dẫn điện, dẫn nhiệt kém                            </w:t>
      </w:r>
      <w:r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Pr="00AB7B24">
        <w:rPr>
          <w:rFonts w:ascii="Times New Roman" w:eastAsia="Arial" w:hAnsi="Times New Roman" w:cs="Times New Roman"/>
          <w:sz w:val="26"/>
          <w:szCs w:val="26"/>
        </w:rPr>
        <w:t>D. S không tan trong các dung môi hữu cơ</w:t>
      </w:r>
    </w:p>
    <w:p w:rsidR="0003316A" w:rsidRPr="00AB7B24" w:rsidRDefault="00E06C6C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>Câu3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 xml:space="preserve">. </w:t>
      </w:r>
      <w:r w:rsidR="0003316A" w:rsidRPr="00AB7B24">
        <w:rPr>
          <w:rFonts w:ascii="Times New Roman" w:eastAsia="Arial" w:hAnsi="Times New Roman" w:cs="Times New Roman"/>
          <w:sz w:val="26"/>
          <w:szCs w:val="26"/>
          <w:lang w:val="pt-BR"/>
        </w:rPr>
        <w:t>Cấu hình electron của lưu huỳnh  (Z=16) là?</w:t>
      </w:r>
    </w:p>
    <w:p w:rsidR="0003316A" w:rsidRPr="00AB7B24" w:rsidRDefault="0003316A" w:rsidP="00AB7B24">
      <w:pPr>
        <w:spacing w:after="0" w:line="288" w:lineRule="auto"/>
        <w:ind w:left="90" w:hanging="90"/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>A.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1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6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  <w:t>B.  1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6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1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5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>C.  1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6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5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  <w:t>D. 1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2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6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s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3p</w:t>
      </w:r>
      <w:r w:rsidRPr="00AB7B24">
        <w:rPr>
          <w:rFonts w:ascii="Times New Roman" w:eastAsia="Arial" w:hAnsi="Times New Roman" w:cs="Times New Roman"/>
          <w:sz w:val="26"/>
          <w:szCs w:val="26"/>
          <w:vertAlign w:val="superscript"/>
          <w:lang w:val="pt-BR"/>
        </w:rPr>
        <w:t>3</w:t>
      </w:r>
    </w:p>
    <w:p w:rsidR="0003316A" w:rsidRPr="00AB7B24" w:rsidRDefault="00E06C6C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>Câu 4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>.</w:t>
      </w:r>
      <w:r w:rsidR="0003316A" w:rsidRPr="00AB7B24">
        <w:rPr>
          <w:rFonts w:ascii="Times New Roman" w:eastAsia="Arial" w:hAnsi="Times New Roman" w:cs="Times New Roman"/>
          <w:sz w:val="26"/>
          <w:szCs w:val="26"/>
          <w:lang w:val="pt-BR"/>
        </w:rPr>
        <w:t>Số oxi hóa cao nhất có thể có của lưu hùynh trong các hợp chất là?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  <w:t>A. +4.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  <w:t>B.  +5.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>C. +6.</w:t>
      </w:r>
      <w:r w:rsidRPr="00AB7B24">
        <w:rPr>
          <w:rFonts w:ascii="Times New Roman" w:eastAsia="Arial" w:hAnsi="Times New Roman" w:cs="Times New Roman"/>
          <w:b/>
          <w:sz w:val="26"/>
          <w:szCs w:val="26"/>
          <w:lang w:val="pt-BR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  <w:t>D. + 8.</w:t>
      </w:r>
    </w:p>
    <w:p w:rsidR="0003316A" w:rsidRPr="00AB7B24" w:rsidRDefault="00E06C6C" w:rsidP="00AB7B24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Câu 5</w:t>
      </w:r>
      <w:r w:rsidR="0003316A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. 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>Trong các hợp chất hoá học số oxi hoá thường gặp của lưu huỳnh là: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A. 1,4,6 </w:t>
      </w:r>
      <w:r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  <w:t xml:space="preserve">B. -2,0,+2,+4,+6 </w:t>
      </w:r>
      <w:r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B7B2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  <w:t>C.-2,0,+4,+6                  D. kết quả khác</w:t>
      </w:r>
    </w:p>
    <w:p w:rsidR="00531C56" w:rsidRPr="00AB7B24" w:rsidRDefault="00531C56" w:rsidP="00AB7B24">
      <w:pPr>
        <w:tabs>
          <w:tab w:val="left" w:pos="8100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6</w:t>
      </w:r>
      <w:r w:rsidR="00D1272D" w:rsidRPr="00AB7B2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rong hợp chất nào nguyên tố S không thể hiện tính oxh?  </w:t>
      </w:r>
    </w:p>
    <w:p w:rsidR="00531C56" w:rsidRPr="00AB7B24" w:rsidRDefault="00531C56" w:rsidP="00AB7B24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  Na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 Na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</w:p>
    <w:p w:rsidR="00531C56" w:rsidRPr="00AB7B24" w:rsidRDefault="00531C56" w:rsidP="00AB7B24">
      <w:pPr>
        <w:tabs>
          <w:tab w:val="left" w:pos="8100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7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Cho phản ứng Fe + S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sym w:font="Wingdings" w:char="00E0"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FeS. Lượng S cần phản ứng hết với 28(g) sắt là</w:t>
      </w:r>
    </w:p>
    <w:p w:rsidR="00531C56" w:rsidRPr="00AB7B24" w:rsidRDefault="00531C56" w:rsidP="00AB7B24">
      <w:pPr>
        <w:tabs>
          <w:tab w:val="left" w:pos="2880"/>
          <w:tab w:val="left" w:pos="5760"/>
          <w:tab w:val="left" w:pos="8640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 1(g)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8(g)                         C. 16(g)                                  D. 6,4(g)</w:t>
      </w:r>
    </w:p>
    <w:p w:rsidR="00531C56" w:rsidRPr="00AB7B24" w:rsidRDefault="00531C56" w:rsidP="00AB7B24">
      <w:pPr>
        <w:tabs>
          <w:tab w:val="left" w:pos="3060"/>
          <w:tab w:val="left" w:pos="5580"/>
          <w:tab w:val="left" w:pos="7920"/>
        </w:tabs>
        <w:spacing w:after="0" w:line="288" w:lineRule="auto"/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(S=32, Fe=56, Al=27, Cu=64)</w:t>
      </w:r>
    </w:p>
    <w:p w:rsidR="0003316A" w:rsidRPr="00AB7B24" w:rsidRDefault="00D1272D" w:rsidP="00AB7B24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8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03316A" w:rsidRPr="00AB7B24">
        <w:rPr>
          <w:rFonts w:ascii="Times New Roman" w:hAnsi="Times New Roman" w:cs="Times New Roman"/>
          <w:sz w:val="26"/>
          <w:szCs w:val="26"/>
        </w:rPr>
        <w:t xml:space="preserve">Chọn câu </w:t>
      </w:r>
      <w:r w:rsidR="0003316A" w:rsidRPr="00AB7B24">
        <w:rPr>
          <w:rFonts w:ascii="Times New Roman" w:hAnsi="Times New Roman" w:cs="Times New Roman"/>
          <w:b/>
          <w:i/>
          <w:sz w:val="26"/>
          <w:szCs w:val="26"/>
        </w:rPr>
        <w:t>sai.</w:t>
      </w:r>
    </w:p>
    <w:p w:rsidR="0003316A" w:rsidRPr="00AB7B24" w:rsidRDefault="0003316A" w:rsidP="00AB7B24">
      <w:pPr>
        <w:numPr>
          <w:ilvl w:val="0"/>
          <w:numId w:val="1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Lưu huỳnh tà phương và lưu huỳnh đơn tà là 2 dạng thù hình của lưu huỳnh.</w:t>
      </w:r>
    </w:p>
    <w:p w:rsidR="0003316A" w:rsidRPr="00AB7B24" w:rsidRDefault="0003316A" w:rsidP="00AB7B24">
      <w:pPr>
        <w:numPr>
          <w:ilvl w:val="0"/>
          <w:numId w:val="1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 xml:space="preserve">Hai dạng thù hình của lưu huỳnh chỉ khác nhau về cấu tạo tinh thể còn tính chất vật lí là giống nhau. </w:t>
      </w:r>
    </w:p>
    <w:p w:rsidR="0003316A" w:rsidRPr="00AB7B24" w:rsidRDefault="0003316A" w:rsidP="00AB7B24">
      <w:pPr>
        <w:numPr>
          <w:ilvl w:val="0"/>
          <w:numId w:val="1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Hai dạng thù hình của lưu huỳnh chỉ khác nhau về cấu tạo tinh thể còn tính chất hoá học là giống nhau.</w:t>
      </w:r>
    </w:p>
    <w:p w:rsidR="0003316A" w:rsidRPr="00AB7B24" w:rsidRDefault="0003316A" w:rsidP="00AB7B24">
      <w:pPr>
        <w:numPr>
          <w:ilvl w:val="0"/>
          <w:numId w:val="1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Ở nhiệt độ phòng,  phân tử lưu huỳnh tồn tại ở dạng S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AB7B24">
        <w:rPr>
          <w:rFonts w:ascii="Times New Roman" w:hAnsi="Times New Roman" w:cs="Times New Roman"/>
          <w:sz w:val="26"/>
          <w:szCs w:val="26"/>
        </w:rPr>
        <w:t>.</w:t>
      </w:r>
    </w:p>
    <w:p w:rsidR="0003316A" w:rsidRPr="00AB7B24" w:rsidRDefault="00D1272D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9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>.</w:t>
      </w:r>
      <w:r w:rsidR="002A693C" w:rsidRPr="00AB7B24">
        <w:rPr>
          <w:rFonts w:ascii="Times New Roman" w:hAnsi="Times New Roman" w:cs="Times New Roman"/>
          <w:sz w:val="26"/>
          <w:szCs w:val="26"/>
        </w:rPr>
        <w:t xml:space="preserve"> </w:t>
      </w:r>
      <w:r w:rsidR="0003316A" w:rsidRPr="00AB7B24">
        <w:rPr>
          <w:rFonts w:ascii="Times New Roman" w:hAnsi="Times New Roman" w:cs="Times New Roman"/>
          <w:sz w:val="26"/>
          <w:szCs w:val="26"/>
        </w:rPr>
        <w:t>Số oxi hóa của S trong một loại hợp chất oleum H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S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7</w:t>
      </w:r>
      <w:r w:rsidR="0003316A" w:rsidRPr="00AB7B24">
        <w:rPr>
          <w:rFonts w:ascii="Times New Roman" w:hAnsi="Times New Roman" w:cs="Times New Roman"/>
          <w:sz w:val="26"/>
          <w:szCs w:val="26"/>
        </w:rPr>
        <w:t xml:space="preserve"> (H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S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Fonts w:ascii="Times New Roman" w:hAnsi="Times New Roman" w:cs="Times New Roman"/>
          <w:sz w:val="26"/>
          <w:szCs w:val="26"/>
        </w:rPr>
        <w:t>.S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hAnsi="Times New Roman" w:cs="Times New Roman"/>
          <w:sz w:val="26"/>
          <w:szCs w:val="26"/>
        </w:rPr>
        <w:t>):</w:t>
      </w:r>
    </w:p>
    <w:p w:rsidR="0003316A" w:rsidRPr="00AB7B24" w:rsidRDefault="0003316A" w:rsidP="00AB7B24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+2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B. +4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C. + 6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D. +8</w:t>
      </w:r>
    </w:p>
    <w:p w:rsidR="0003316A" w:rsidRPr="00AB7B24" w:rsidRDefault="00D1272D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10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>.</w:t>
      </w:r>
      <w:r w:rsidR="0003316A" w:rsidRPr="00AB7B24">
        <w:rPr>
          <w:rFonts w:ascii="Times New Roman" w:hAnsi="Times New Roman" w:cs="Times New Roman"/>
          <w:sz w:val="26"/>
          <w:szCs w:val="26"/>
        </w:rPr>
        <w:t>Tính chất hóa học đặc trưng của S là?</w:t>
      </w:r>
    </w:p>
    <w:p w:rsidR="0003316A" w:rsidRPr="00AB7B24" w:rsidRDefault="0003316A" w:rsidP="00AB7B24">
      <w:pPr>
        <w:spacing w:after="0" w:line="288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A.Tính khử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C. Tính oxi hoá</w:t>
      </w:r>
    </w:p>
    <w:p w:rsidR="0003316A" w:rsidRPr="00AB7B24" w:rsidRDefault="0003316A" w:rsidP="00AB7B24">
      <w:pPr>
        <w:spacing w:after="0" w:line="288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B.Không tham gia phản ứng.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="00EB52C2" w:rsidRPr="00AB7B24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AB7B24">
        <w:rPr>
          <w:rFonts w:ascii="Times New Roman" w:hAnsi="Times New Roman" w:cs="Times New Roman"/>
          <w:sz w:val="26"/>
          <w:szCs w:val="26"/>
        </w:rPr>
        <w:t>D. A và C</w:t>
      </w:r>
    </w:p>
    <w:p w:rsidR="0003316A" w:rsidRPr="00AB7B24" w:rsidRDefault="00D1272D" w:rsidP="00AB7B24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b/>
          <w:sz w:val="26"/>
          <w:szCs w:val="26"/>
        </w:rPr>
        <w:t>Câu 11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. Lưu huỳnh sôi ở 450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C, ở nhiệt độ nào lưu huỳnh tồn tại dưới dạng phân tử đơn nguyên tử?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>A. ≥ 450</w:t>
      </w:r>
      <w:r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AB7B24">
        <w:rPr>
          <w:rFonts w:ascii="Times New Roman" w:eastAsia="Times New Roman" w:hAnsi="Times New Roman" w:cs="Times New Roman"/>
          <w:sz w:val="26"/>
          <w:szCs w:val="26"/>
        </w:rPr>
        <w:t>C         B. ≥ 1400</w:t>
      </w:r>
      <w:r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AB7B24">
        <w:rPr>
          <w:rFonts w:ascii="Times New Roman" w:eastAsia="Times New Roman" w:hAnsi="Times New Roman" w:cs="Times New Roman"/>
          <w:sz w:val="26"/>
          <w:szCs w:val="26"/>
        </w:rPr>
        <w:t>C.               C. ≥ 1700</w:t>
      </w:r>
      <w:r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AB7B24">
        <w:rPr>
          <w:rFonts w:ascii="Times New Roman" w:eastAsia="Times New Roman" w:hAnsi="Times New Roman" w:cs="Times New Roman"/>
          <w:sz w:val="26"/>
          <w:szCs w:val="26"/>
        </w:rPr>
        <w:t xml:space="preserve">C   </w:t>
      </w:r>
      <w:r w:rsidR="009251A8" w:rsidRPr="00AB7B24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</w:t>
      </w:r>
      <w:r w:rsidRPr="00AB7B24">
        <w:rPr>
          <w:rFonts w:ascii="Times New Roman" w:eastAsia="Times New Roman" w:hAnsi="Times New Roman" w:cs="Times New Roman"/>
          <w:sz w:val="26"/>
          <w:szCs w:val="26"/>
        </w:rPr>
        <w:t>D.ở nhiệt độ phòng</w:t>
      </w:r>
    </w:p>
    <w:p w:rsidR="0003316A" w:rsidRPr="00AB7B24" w:rsidRDefault="00D1272D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12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>.</w:t>
      </w:r>
      <w:r w:rsidRPr="00AB7B24">
        <w:rPr>
          <w:rFonts w:ascii="Times New Roman" w:hAnsi="Times New Roman" w:cs="Times New Roman"/>
          <w:sz w:val="26"/>
          <w:szCs w:val="26"/>
        </w:rPr>
        <w:t xml:space="preserve"> </w:t>
      </w:r>
      <w:r w:rsidR="0003316A" w:rsidRPr="00AB7B24">
        <w:rPr>
          <w:rFonts w:ascii="Times New Roman" w:hAnsi="Times New Roman" w:cs="Times New Roman"/>
          <w:sz w:val="26"/>
          <w:szCs w:val="26"/>
        </w:rPr>
        <w:t>Số oxi hóa của S trong một loại hợp chất oleum H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S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hAnsi="Times New Roman" w:cs="Times New Roman"/>
          <w:sz w:val="26"/>
          <w:szCs w:val="26"/>
        </w:rPr>
        <w:t>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10</w:t>
      </w:r>
      <w:r w:rsidR="0003316A" w:rsidRPr="00AB7B24">
        <w:rPr>
          <w:rFonts w:ascii="Times New Roman" w:hAnsi="Times New Roman" w:cs="Times New Roman"/>
          <w:sz w:val="26"/>
          <w:szCs w:val="26"/>
        </w:rPr>
        <w:t xml:space="preserve"> (H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S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Fonts w:ascii="Times New Roman" w:hAnsi="Times New Roman" w:cs="Times New Roman"/>
          <w:sz w:val="26"/>
          <w:szCs w:val="26"/>
        </w:rPr>
        <w:t>.2SO</w:t>
      </w:r>
      <w:r w:rsidR="0003316A" w:rsidRPr="00AB7B2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hAnsi="Times New Roman" w:cs="Times New Roman"/>
          <w:sz w:val="26"/>
          <w:szCs w:val="26"/>
        </w:rPr>
        <w:t>):</w:t>
      </w:r>
    </w:p>
    <w:p w:rsidR="0003316A" w:rsidRPr="00AB7B24" w:rsidRDefault="0003316A" w:rsidP="00AB7B24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+2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B. +4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C. + 6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D. +8</w:t>
      </w:r>
    </w:p>
    <w:p w:rsidR="0003316A" w:rsidRPr="00AB7B24" w:rsidRDefault="00D1272D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Câu 13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.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Đốt 5 gam lưu huỳnh trong bình chứa 6,4 gam oxi, thu được 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>m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 gam 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. Giá trị của 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>m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03316A" w:rsidRPr="00AB7B24" w:rsidRDefault="0003316A" w:rsidP="00AB7B24">
      <w:pPr>
        <w:spacing w:after="0" w:line="288" w:lineRule="auto"/>
        <w:ind w:left="720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A. 5.       B. 5,7.         C. 10.              D. 11,4.</w:t>
      </w:r>
    </w:p>
    <w:p w:rsidR="0003316A" w:rsidRPr="00AB7B24" w:rsidRDefault="00D1272D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Câu 14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.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Phương pháp đơn giản để thu hồi thuỷ ngân rơi vãi xuống rãnh bàn là dùng?</w:t>
      </w:r>
    </w:p>
    <w:p w:rsidR="0003316A" w:rsidRPr="00AB7B24" w:rsidRDefault="0003316A" w:rsidP="00AB7B24">
      <w:pPr>
        <w:numPr>
          <w:ilvl w:val="0"/>
          <w:numId w:val="3"/>
        </w:num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 xml:space="preserve">B. Bột S. 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>C. AgN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>D. khí Cl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</w:p>
    <w:p w:rsidR="0003316A" w:rsidRPr="00AB7B24" w:rsidRDefault="00D1272D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lastRenderedPageBreak/>
        <w:t>Câu 15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.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Cho các chất sau: Fe, HN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, H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 loãng, HCl, H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 xml:space="preserve">4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đặc, C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, 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, Ag. Dãy gồm các chất phản ứng được  với S là? 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>A.  Fe, HN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pt-BR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>, 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pt-BR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>S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pt-BR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đặc, 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pt-BR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>.</w:t>
      </w:r>
      <w:r w:rsidRPr="00AB7B24">
        <w:rPr>
          <w:rFonts w:ascii="Times New Roman" w:eastAsia="Arial" w:hAnsi="Times New Roman" w:cs="Times New Roman"/>
          <w:sz w:val="26"/>
          <w:szCs w:val="26"/>
          <w:lang w:val="pt-BR"/>
        </w:rPr>
        <w:tab/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B. Ag, HN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</w:rPr>
        <w:t>,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loãng,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</w:rPr>
        <w:t>đặc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C.  Fe, Ag, C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, 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đặc 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D.  HCl, C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, 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, Ag. </w:t>
      </w:r>
    </w:p>
    <w:p w:rsidR="0003316A" w:rsidRPr="00AB7B24" w:rsidRDefault="00D1272D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16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>.</w:t>
      </w:r>
      <w:r w:rsidR="0003316A" w:rsidRPr="00AB7B24">
        <w:rPr>
          <w:rFonts w:ascii="Times New Roman" w:hAnsi="Times New Roman" w:cs="Times New Roman"/>
          <w:sz w:val="26"/>
          <w:szCs w:val="26"/>
        </w:rPr>
        <w:t xml:space="preserve"> Lưu huỳnh thể hiện tính oxi hóa khi tác dụng với chất nào dưới đây:</w:t>
      </w:r>
    </w:p>
    <w:p w:rsidR="0003316A" w:rsidRPr="00AB7B24" w:rsidRDefault="0003316A" w:rsidP="00AB7B24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B. Al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B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hAnsi="Times New Roman" w:cs="Times New Roman"/>
          <w:sz w:val="26"/>
          <w:szCs w:val="26"/>
        </w:rPr>
        <w:t xml:space="preserve"> đặc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D. F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03316A" w:rsidRPr="00AB7B24" w:rsidRDefault="00D1272D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1</w:t>
      </w:r>
      <w:r w:rsidR="00141687" w:rsidRPr="00AB7B24">
        <w:rPr>
          <w:rFonts w:ascii="Times New Roman" w:hAnsi="Times New Roman" w:cs="Times New Roman"/>
          <w:b/>
          <w:sz w:val="26"/>
          <w:szCs w:val="26"/>
        </w:rPr>
        <w:t>7</w:t>
      </w:r>
      <w:r w:rsidR="0003316A" w:rsidRPr="00AB7B24">
        <w:rPr>
          <w:rFonts w:ascii="Times New Roman" w:hAnsi="Times New Roman" w:cs="Times New Roman"/>
          <w:sz w:val="26"/>
          <w:szCs w:val="26"/>
        </w:rPr>
        <w:t xml:space="preserve">. Một hợp chất có thành phần theo khối lượng 35,96% S; 62,92% O và 1,12% H. Hợp chất này có công thức hóa học:  </w:t>
      </w:r>
      <w:r w:rsidR="0003316A" w:rsidRPr="00AB7B24">
        <w:rPr>
          <w:rFonts w:ascii="Times New Roman" w:hAnsi="Times New Roman" w:cs="Times New Roman"/>
          <w:sz w:val="26"/>
          <w:szCs w:val="26"/>
        </w:rPr>
        <w:tab/>
      </w:r>
    </w:p>
    <w:p w:rsidR="0003316A" w:rsidRPr="00AB7B24" w:rsidRDefault="0003316A" w:rsidP="00AB7B24">
      <w:pPr>
        <w:widowControl w:val="0"/>
        <w:autoSpaceDE w:val="0"/>
        <w:autoSpaceDN w:val="0"/>
        <w:adjustRightInd w:val="0"/>
        <w:spacing w:after="0" w:line="288" w:lineRule="auto"/>
        <w:ind w:right="-26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sz w:val="26"/>
          <w:szCs w:val="26"/>
        </w:rPr>
        <w:t>A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B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C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7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  <w:t>D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8</w:t>
      </w:r>
    </w:p>
    <w:p w:rsidR="0003316A" w:rsidRPr="00AB7B24" w:rsidRDefault="00D1272D" w:rsidP="00AB7B24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141687" w:rsidRPr="00AB7B24">
        <w:rPr>
          <w:rFonts w:ascii="Times New Roman" w:eastAsia="Times New Roman" w:hAnsi="Times New Roman" w:cs="Times New Roman"/>
          <w:b/>
          <w:sz w:val="26"/>
          <w:szCs w:val="26"/>
        </w:rPr>
        <w:t>8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. Ion X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-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 xml:space="preserve"> có cấu hình electron lớp ngoài cùng là 3s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3p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6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 xml:space="preserve"> . X là nguyên tố nào trong bảng hệ thống tuần hoàn? 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 xml:space="preserve">A. Oxi              B. Lưu huỳnh                C.Selen             D.Telu </w:t>
      </w:r>
    </w:p>
    <w:p w:rsidR="0003316A" w:rsidRPr="00AB7B24" w:rsidRDefault="00141687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Câu 19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.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Dãy gồm các chất đều tác dụng (trong điều kiện phản ứng thích hợp) với lưu huỳnh là</w:t>
      </w:r>
    </w:p>
    <w:p w:rsidR="0003316A" w:rsidRPr="00AB7B24" w:rsidRDefault="0003316A" w:rsidP="00AB7B24">
      <w:pPr>
        <w:spacing w:after="0" w:line="288" w:lineRule="auto"/>
        <w:ind w:left="720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Hg, 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, HCl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, Pt, KCl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C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Na, He, Br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Zn, O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, F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>.</w:t>
      </w:r>
    </w:p>
    <w:p w:rsidR="0003316A" w:rsidRPr="00AB7B24" w:rsidRDefault="00141687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Câu 20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>.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 Tìm câu sai trong các câu sau: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A. S tác dụng với kim loại thể hiện tính oxi hóa.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B. S tác dụng với phi kim thể hiện tính khử.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C. S tác dụng với H</w:t>
      </w:r>
      <w:r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thể hiện tính khử.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D. S không chỉ tác dụng với đơn chất mà còn tác dụng với hợp chất.</w:t>
      </w:r>
    </w:p>
    <w:p w:rsidR="0003316A" w:rsidRPr="00AB7B24" w:rsidRDefault="00D1272D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="00141687" w:rsidRPr="00AB7B24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.Cho một ít bột lưu huỳnh vào ống nghiệm chứa dd HNO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 xml:space="preserve">  đặc đun nhẹ. Hiện tượng thu</w:t>
      </w:r>
      <w:r w:rsidR="00141687" w:rsidRPr="00AB7B2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3316A" w:rsidRPr="00AB7B24">
        <w:rPr>
          <w:rFonts w:ascii="Times New Roman" w:eastAsia="Times New Roman" w:hAnsi="Times New Roman" w:cs="Times New Roman"/>
          <w:sz w:val="26"/>
          <w:szCs w:val="26"/>
        </w:rPr>
        <w:t>được là?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>A.Lưu huỳnh tan có khí không màu thoát ra mùi xốc.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>B. Lưu huỳnh tan có khí màu nâu mùi xốc thoát ra.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>C. Lưu huỳnh không phản ứng.</w:t>
      </w:r>
    </w:p>
    <w:p w:rsidR="0003316A" w:rsidRPr="00AB7B24" w:rsidRDefault="0003316A" w:rsidP="00AB7B24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B7B24">
        <w:rPr>
          <w:rFonts w:ascii="Times New Roman" w:eastAsia="Times New Roman" w:hAnsi="Times New Roman" w:cs="Times New Roman"/>
          <w:sz w:val="26"/>
          <w:szCs w:val="26"/>
        </w:rPr>
        <w:t xml:space="preserve">D.Lưu huỳnh nóng chảy và bay hơi có màu vàng.  </w:t>
      </w:r>
    </w:p>
    <w:p w:rsidR="0003316A" w:rsidRPr="00AB7B24" w:rsidRDefault="00D1272D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Câu 2</w:t>
      </w:r>
      <w:r w:rsidR="00D9247A" w:rsidRPr="00AB7B24">
        <w:rPr>
          <w:rFonts w:ascii="Times New Roman" w:hAnsi="Times New Roman" w:cs="Times New Roman"/>
          <w:b/>
          <w:sz w:val="26"/>
          <w:szCs w:val="26"/>
        </w:rPr>
        <w:t>2</w:t>
      </w:r>
      <w:r w:rsidR="0003316A" w:rsidRPr="00AB7B24">
        <w:rPr>
          <w:rFonts w:ascii="Times New Roman" w:hAnsi="Times New Roman" w:cs="Times New Roman"/>
          <w:sz w:val="26"/>
          <w:szCs w:val="26"/>
        </w:rPr>
        <w:t>.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Chỉ ra câu trả lời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Style w:val="Strong"/>
          <w:rFonts w:ascii="Times New Roman" w:eastAsia="Arial" w:hAnsi="Times New Roman" w:cs="Times New Roman"/>
          <w:sz w:val="26"/>
          <w:szCs w:val="26"/>
        </w:rPr>
        <w:t>không đúng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về khả năng phản ứng của S:</w:t>
      </w:r>
    </w:p>
    <w:p w:rsidR="0003316A" w:rsidRPr="00AB7B24" w:rsidRDefault="0003316A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 xml:space="preserve">A. S vừa có tính oxi hoá vừa có tính khử.                  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B. Hg phản ứng với S ngay nhiệt độ thường.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C. Ở nhiệt độ thích hợp, S tác dụng với hầu hết các phi kim và thể hiện tính oxi hóa.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D. Ở nhiệt độ cao, S tác dụng với nhiều kim loại và thể hiện tính oxi hoá.</w:t>
      </w:r>
    </w:p>
    <w:p w:rsidR="0003316A" w:rsidRPr="00AB7B24" w:rsidRDefault="00D9247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Câu 2</w:t>
      </w:r>
      <w:r w:rsidR="00F62B7E">
        <w:rPr>
          <w:rFonts w:ascii="Times New Roman" w:eastAsia="Arial" w:hAnsi="Times New Roman" w:cs="Times New Roman"/>
          <w:b/>
          <w:sz w:val="26"/>
          <w:szCs w:val="26"/>
        </w:rPr>
        <w:t>3.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 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Nung 28g Fe với 16g S ở nhiệt độ cao trong điều kiện không có không khí, thu được hỗn hợp chất rắn X. Cho X vào dd HCl dư thu được hỗn hợp khí Y. Tỉ khối của Y đối với H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 xml:space="preserve"> là 10,6. Hiệu suất của phản ứng giữa Fe với S l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ab/>
      </w:r>
    </w:p>
    <w:p w:rsidR="0003316A" w:rsidRPr="00AB7B24" w:rsidRDefault="0003316A" w:rsidP="00F62B7E">
      <w:pPr>
        <w:spacing w:after="0" w:line="288" w:lineRule="auto"/>
        <w:ind w:firstLine="720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70%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50%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C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80%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 60%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D9247A" w:rsidRPr="00AB7B24">
        <w:rPr>
          <w:rFonts w:ascii="Times New Roman" w:hAnsi="Times New Roman" w:cs="Times New Roman"/>
          <w:b/>
          <w:sz w:val="26"/>
          <w:szCs w:val="26"/>
          <w:lang w:val="nl-NL"/>
        </w:rPr>
        <w:t>2</w:t>
      </w:r>
      <w:r w:rsidR="00F62B7E">
        <w:rPr>
          <w:rFonts w:ascii="Times New Roman" w:hAnsi="Times New Roman" w:cs="Times New Roman"/>
          <w:b/>
          <w:sz w:val="26"/>
          <w:szCs w:val="26"/>
          <w:lang w:val="nl-NL"/>
        </w:rPr>
        <w:t>4</w:t>
      </w:r>
      <w:r w:rsidR="00D1272D" w:rsidRPr="00AB7B2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hể tích khí lưu huỳnh đioxit (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) thu được ở điều kiện tiêu chuẩn, khi đốt 18 gam lưu huỳnh trong oxi (vừa đủ) là: (S=32)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</w:t>
      </w: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8,4 lít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</w:t>
      </w: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12,6 lít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</w:t>
      </w: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24,0 lít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D</w:t>
      </w: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4,2 lít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F62B7E">
        <w:rPr>
          <w:rFonts w:ascii="Times New Roman" w:hAnsi="Times New Roman" w:cs="Times New Roman"/>
          <w:b/>
          <w:bCs/>
          <w:sz w:val="26"/>
          <w:szCs w:val="26"/>
          <w:lang w:val="nl-NL"/>
        </w:rPr>
        <w:t>25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Chất </w:t>
      </w: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>không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phản ứng với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là: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lastRenderedPageBreak/>
        <w:t xml:space="preserve">           A.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P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Ca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C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5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H</w:t>
      </w:r>
    </w:p>
    <w:p w:rsidR="00E06C6C" w:rsidRPr="00AB7B24" w:rsidRDefault="00D9247A" w:rsidP="00AB7B24">
      <w:pPr>
        <w:tabs>
          <w:tab w:val="center" w:pos="342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2</w:t>
      </w:r>
      <w:r w:rsidR="00F62B7E">
        <w:rPr>
          <w:rFonts w:ascii="Times New Roman" w:hAnsi="Times New Roman" w:cs="Times New Roman"/>
          <w:b/>
          <w:bCs/>
          <w:sz w:val="26"/>
          <w:szCs w:val="26"/>
          <w:lang w:val="nl-NL"/>
        </w:rPr>
        <w:t>6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E06C6C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E06C6C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Dãy nào gồm những chất vừa có tính oxi hoá, vừa có tính khử là:</w:t>
      </w:r>
    </w:p>
    <w:p w:rsidR="00E06C6C" w:rsidRPr="00AB7B24" w:rsidRDefault="00E06C6C" w:rsidP="00AB7B24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  <w:vertAlign w:val="subscript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,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và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I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, S và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F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, Br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và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D. S;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và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</w:p>
    <w:p w:rsidR="00E06C6C" w:rsidRPr="00AB7B24" w:rsidRDefault="00E06C6C" w:rsidP="00AB7B24">
      <w:pPr>
        <w:tabs>
          <w:tab w:val="left" w:pos="8100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F62B7E">
        <w:rPr>
          <w:rFonts w:ascii="Times New Roman" w:hAnsi="Times New Roman" w:cs="Times New Roman"/>
          <w:b/>
          <w:bCs/>
          <w:sz w:val="26"/>
          <w:szCs w:val="26"/>
          <w:lang w:val="nl-NL"/>
        </w:rPr>
        <w:t>27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Cho sơ đồ phản ứng: S  + 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4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đ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sym w:font="Wingdings 3" w:char="0067"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X  + 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O. X là: </w:t>
      </w:r>
    </w:p>
    <w:p w:rsidR="00E06C6C" w:rsidRPr="00AB7B24" w:rsidRDefault="00E06C6C" w:rsidP="00AB7B24">
      <w:pPr>
        <w:tabs>
          <w:tab w:val="left" w:pos="2880"/>
          <w:tab w:val="left" w:pos="5760"/>
          <w:tab w:val="left" w:pos="8640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 SO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softHyphen/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softHyphen/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SO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softHyphen/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F62B7E">
        <w:rPr>
          <w:rFonts w:ascii="Times New Roman" w:hAnsi="Times New Roman" w:cs="Times New Roman"/>
          <w:b/>
          <w:sz w:val="26"/>
          <w:szCs w:val="26"/>
          <w:lang w:val="nl-NL"/>
        </w:rPr>
        <w:t>28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. Anion X</w:t>
      </w:r>
      <w:r w:rsidRPr="00AB7B2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-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có cấu hình electron lớp ngoài cùng 2s</w:t>
      </w:r>
      <w:r w:rsidRPr="00AB7B2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2p</w:t>
      </w:r>
      <w:r w:rsidRPr="00AB7B2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6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.X là nguyên tố</w:t>
      </w:r>
    </w:p>
    <w:p w:rsidR="00E06C6C" w:rsidRPr="00AB7B24" w:rsidRDefault="00E06C6C" w:rsidP="00AB7B24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S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B.F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C.O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           D.Cl</w:t>
      </w:r>
    </w:p>
    <w:p w:rsidR="00E06C6C" w:rsidRPr="00AB7B24" w:rsidRDefault="00E06C6C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F62B7E">
        <w:rPr>
          <w:rFonts w:ascii="Times New Roman" w:hAnsi="Times New Roman" w:cs="Times New Roman"/>
          <w:b/>
          <w:sz w:val="26"/>
          <w:szCs w:val="26"/>
          <w:lang w:val="nl-NL"/>
        </w:rPr>
        <w:t>29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.Cho sản phẩm tạo thành khi đun nóng hỗn hợp gồm 16,8 g Fe và 8 g S vào dung dịch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loãng dư thu dd A và hh khí B. % V các khí trong B là:</w:t>
      </w:r>
    </w:p>
    <w:p w:rsidR="00E06C6C" w:rsidRPr="00AB7B24" w:rsidRDefault="00E06C6C" w:rsidP="00F62B7E">
      <w:pPr>
        <w:spacing w:after="0" w:line="288" w:lineRule="auto"/>
        <w:ind w:firstLine="72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83,33%, 16,67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B.20%, 80%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33,33%, 66,675%               D. Kết quả</w:t>
      </w:r>
    </w:p>
    <w:p w:rsidR="0003316A" w:rsidRPr="00AB7B24" w:rsidRDefault="00F62B7E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nl-NL"/>
        </w:rPr>
      </w:pPr>
      <w:r>
        <w:rPr>
          <w:rFonts w:ascii="Times New Roman" w:eastAsia="Arial" w:hAnsi="Times New Roman" w:cs="Times New Roman"/>
          <w:b/>
          <w:sz w:val="26"/>
          <w:szCs w:val="26"/>
          <w:lang w:val="nl-NL"/>
        </w:rPr>
        <w:t>Câu 30</w:t>
      </w:r>
      <w:r w:rsidR="0003316A" w:rsidRPr="00AB7B24">
        <w:rPr>
          <w:rFonts w:ascii="Times New Roman" w:eastAsia="Arial" w:hAnsi="Times New Roman" w:cs="Times New Roman"/>
          <w:b/>
          <w:sz w:val="26"/>
          <w:szCs w:val="26"/>
          <w:lang w:val="nl-NL"/>
        </w:rPr>
        <w:t>.</w:t>
      </w:r>
      <w:r w:rsidR="0003316A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Cho 4,6g Na kim loại tác dụng với một phi kim tạo muối và phi kim trong hợp chất có số oxi hóa  là-2 ,ta thu được 7,8g muối ,phi kim đó là :</w:t>
      </w:r>
    </w:p>
    <w:p w:rsidR="0003316A" w:rsidRPr="00AB7B24" w:rsidRDefault="0003316A" w:rsidP="00AB7B24">
      <w:pPr>
        <w:spacing w:after="0" w:line="288" w:lineRule="auto"/>
        <w:ind w:firstLine="720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 xml:space="preserve">A . Clo 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 xml:space="preserve">B. Flo 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>C</w:t>
      </w:r>
      <w:r w:rsidRPr="00AB7B24">
        <w:rPr>
          <w:rFonts w:ascii="Times New Roman" w:eastAsia="Arial" w:hAnsi="Times New Roman" w:cs="Times New Roman"/>
          <w:b/>
          <w:sz w:val="26"/>
          <w:szCs w:val="26"/>
        </w:rPr>
        <w:t xml:space="preserve">. </w:t>
      </w:r>
      <w:r w:rsidRPr="00AB7B24">
        <w:rPr>
          <w:rFonts w:ascii="Times New Roman" w:eastAsia="Arial" w:hAnsi="Times New Roman" w:cs="Times New Roman"/>
          <w:sz w:val="26"/>
          <w:szCs w:val="26"/>
        </w:rPr>
        <w:t xml:space="preserve">Lưu huỳnh </w:t>
      </w:r>
      <w:r w:rsidR="00BF7A3C" w:rsidRPr="00AB7B24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B7B24">
        <w:rPr>
          <w:rFonts w:ascii="Times New Roman" w:eastAsia="Arial" w:hAnsi="Times New Roman" w:cs="Times New Roman"/>
          <w:sz w:val="26"/>
          <w:szCs w:val="26"/>
        </w:rPr>
        <w:tab/>
        <w:t>D. Oxi</w:t>
      </w:r>
    </w:p>
    <w:p w:rsidR="0003316A" w:rsidRPr="00AB7B24" w:rsidRDefault="00D9247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Style w:val="Strong"/>
          <w:rFonts w:ascii="Times New Roman" w:eastAsia="Arial" w:hAnsi="Times New Roman" w:cs="Times New Roman"/>
          <w:sz w:val="26"/>
          <w:szCs w:val="26"/>
        </w:rPr>
        <w:t>Câu 3</w:t>
      </w:r>
      <w:r w:rsidR="00975E90">
        <w:rPr>
          <w:rStyle w:val="Strong"/>
          <w:rFonts w:ascii="Times New Roman" w:eastAsia="Arial" w:hAnsi="Times New Roman" w:cs="Times New Roman"/>
          <w:sz w:val="26"/>
          <w:szCs w:val="26"/>
        </w:rPr>
        <w:t>1</w:t>
      </w:r>
      <w:r w:rsidR="0003316A" w:rsidRPr="00AB7B24">
        <w:rPr>
          <w:rStyle w:val="Strong"/>
          <w:rFonts w:ascii="Times New Roman" w:eastAsia="Arial" w:hAnsi="Times New Roman" w:cs="Times New Roman"/>
          <w:sz w:val="26"/>
          <w:szCs w:val="26"/>
        </w:rPr>
        <w:t>.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Nung 11,2 gam Fe và 26 gam Zn với một lượng S dư. Sản phẩm của phản ứng cho tan hoàn toàn trong dung dịch H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loãng, toàn bộ khí sinh ra được dẫn vào dung dịch Cu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10% (d = 1,2 gam/ml). Biết các phản ứng xảy ra hoàn toàn.Thể tích tối thiểu của dung dịch CuSO</w:t>
      </w:r>
      <w:r w:rsidR="0003316A" w:rsidRPr="00AB7B24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="0003316A" w:rsidRPr="00AB7B24">
        <w:rPr>
          <w:rStyle w:val="apple-converted-space"/>
          <w:rFonts w:ascii="Times New Roman" w:eastAsia="Arial" w:hAnsi="Times New Roman" w:cs="Times New Roman"/>
          <w:sz w:val="26"/>
          <w:szCs w:val="26"/>
        </w:rPr>
        <w:t> </w:t>
      </w:r>
      <w:r w:rsidR="0003316A" w:rsidRPr="00AB7B24">
        <w:rPr>
          <w:rFonts w:ascii="Times New Roman" w:eastAsia="Arial" w:hAnsi="Times New Roman" w:cs="Times New Roman"/>
          <w:sz w:val="26"/>
          <w:szCs w:val="26"/>
        </w:rPr>
        <w:t>cần để hấp thụ hết khí sinh ra là</w:t>
      </w:r>
    </w:p>
    <w:p w:rsidR="0003316A" w:rsidRPr="00AB7B24" w:rsidRDefault="0003316A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</w:rPr>
      </w:pPr>
      <w:r w:rsidRPr="00AB7B24">
        <w:rPr>
          <w:rFonts w:ascii="Times New Roman" w:eastAsia="Arial" w:hAnsi="Times New Roman" w:cs="Times New Roman"/>
          <w:sz w:val="26"/>
          <w:szCs w:val="26"/>
        </w:rPr>
        <w:t>A. 700 ml                         B. 800 ml                    C. 600 ml       </w:t>
      </w:r>
      <w:r w:rsidRPr="00AB7B24">
        <w:rPr>
          <w:rFonts w:ascii="Times New Roman" w:hAnsi="Times New Roman" w:cs="Times New Roman"/>
          <w:sz w:val="26"/>
          <w:szCs w:val="26"/>
        </w:rPr>
        <w:t>            </w:t>
      </w:r>
      <w:r w:rsidRPr="00AB7B24">
        <w:rPr>
          <w:rFonts w:ascii="Times New Roman" w:eastAsia="Arial" w:hAnsi="Times New Roman" w:cs="Times New Roman"/>
          <w:sz w:val="26"/>
          <w:szCs w:val="26"/>
        </w:rPr>
        <w:t>D. 500 ml</w:t>
      </w:r>
    </w:p>
    <w:p w:rsidR="0003316A" w:rsidRPr="00AB7B24" w:rsidRDefault="00975E90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2</w:t>
      </w:r>
      <w:r w:rsidR="0003316A" w:rsidRPr="00AB7B24">
        <w:rPr>
          <w:rFonts w:ascii="Times New Roman" w:hAnsi="Times New Roman" w:cs="Times New Roman"/>
          <w:b/>
          <w:sz w:val="26"/>
          <w:szCs w:val="26"/>
        </w:rPr>
        <w:t>.</w:t>
      </w:r>
      <w:r w:rsidR="00D1272D" w:rsidRPr="00AB7B24">
        <w:rPr>
          <w:rFonts w:ascii="Times New Roman" w:hAnsi="Times New Roman" w:cs="Times New Roman"/>
          <w:sz w:val="26"/>
          <w:szCs w:val="26"/>
        </w:rPr>
        <w:t xml:space="preserve"> </w:t>
      </w:r>
      <w:r w:rsidR="0003316A" w:rsidRPr="00AB7B24">
        <w:rPr>
          <w:rFonts w:ascii="Times New Roman" w:hAnsi="Times New Roman" w:cs="Times New Roman"/>
          <w:sz w:val="26"/>
          <w:szCs w:val="26"/>
        </w:rPr>
        <w:t>Nung nóng hỗn hợp bột gồm 1,5 mol Fe và 1 mol S trong môi trường không có không khí đến khi phản ứng xảy ra hoàn toàn, thu được chất rắn X. X tác dụng với dung dịch HCl thu được khí Y. Thành phần của Y là</w:t>
      </w:r>
    </w:p>
    <w:p w:rsidR="0003316A" w:rsidRPr="00AB7B24" w:rsidRDefault="0003316A" w:rsidP="00AB7B24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AB7B24">
        <w:rPr>
          <w:rFonts w:ascii="Times New Roman" w:hAnsi="Times New Roman" w:cs="Times New Roman"/>
          <w:b/>
          <w:sz w:val="26"/>
          <w:szCs w:val="26"/>
        </w:rPr>
        <w:t>A.</w:t>
      </w:r>
      <w:r w:rsidRPr="00AB7B24">
        <w:rPr>
          <w:rFonts w:ascii="Times New Roman" w:hAnsi="Times New Roman" w:cs="Times New Roman"/>
          <w:sz w:val="26"/>
          <w:szCs w:val="26"/>
        </w:rPr>
        <w:t xml:space="preserve">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b/>
          <w:sz w:val="26"/>
          <w:szCs w:val="26"/>
        </w:rPr>
        <w:t>B.</w:t>
      </w:r>
      <w:r w:rsidRPr="00AB7B24">
        <w:rPr>
          <w:rFonts w:ascii="Times New Roman" w:hAnsi="Times New Roman" w:cs="Times New Roman"/>
          <w:sz w:val="26"/>
          <w:szCs w:val="26"/>
        </w:rPr>
        <w:t xml:space="preserve">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 và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Pr="00AB7B24">
        <w:rPr>
          <w:rFonts w:ascii="Times New Roman" w:hAnsi="Times New Roman" w:cs="Times New Roman"/>
          <w:b/>
          <w:sz w:val="26"/>
          <w:szCs w:val="26"/>
        </w:rPr>
        <w:t>C.</w:t>
      </w:r>
      <w:r w:rsidRPr="00AB7B24">
        <w:rPr>
          <w:rFonts w:ascii="Times New Roman" w:hAnsi="Times New Roman" w:cs="Times New Roman"/>
          <w:sz w:val="26"/>
          <w:szCs w:val="26"/>
        </w:rPr>
        <w:t xml:space="preserve">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</w:t>
      </w:r>
      <w:r w:rsidRPr="00AB7B24">
        <w:rPr>
          <w:rFonts w:ascii="Times New Roman" w:hAnsi="Times New Roman" w:cs="Times New Roman"/>
          <w:sz w:val="26"/>
          <w:szCs w:val="26"/>
        </w:rPr>
        <w:tab/>
      </w:r>
      <w:r w:rsidR="00BF7A3C" w:rsidRPr="00AB7B24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AB7B24">
        <w:rPr>
          <w:rFonts w:ascii="Times New Roman" w:hAnsi="Times New Roman" w:cs="Times New Roman"/>
          <w:b/>
          <w:sz w:val="26"/>
          <w:szCs w:val="26"/>
        </w:rPr>
        <w:t>D.</w:t>
      </w:r>
      <w:r w:rsidRPr="00AB7B24">
        <w:rPr>
          <w:rFonts w:ascii="Times New Roman" w:hAnsi="Times New Roman" w:cs="Times New Roman"/>
          <w:sz w:val="26"/>
          <w:szCs w:val="26"/>
        </w:rPr>
        <w:t xml:space="preserve"> H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B7B24">
        <w:rPr>
          <w:rFonts w:ascii="Times New Roman" w:hAnsi="Times New Roman" w:cs="Times New Roman"/>
          <w:sz w:val="26"/>
          <w:szCs w:val="26"/>
        </w:rPr>
        <w:t>S và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526993" w:rsidRPr="00AB7B24" w:rsidRDefault="00526993" w:rsidP="00AB7B24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33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Cho 13 gam kẽm tác dụng với 3,2 gam lưu huỳnh sản phẩm thu được sau phản ứng là:</w:t>
      </w:r>
    </w:p>
    <w:p w:rsidR="00526993" w:rsidRPr="00AB7B24" w:rsidRDefault="00526993" w:rsidP="00AB7B24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Z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>nS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  <w:t>B.ZnS và S</w:t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0D55FD"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ZnS và Zn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D.ZnS, Zn và S.</w:t>
      </w:r>
    </w:p>
    <w:p w:rsidR="00526993" w:rsidRPr="00AB7B24" w:rsidRDefault="00526993" w:rsidP="00AB7B24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34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Kim loại nào sau đây tác dụng với lưu huỳnh ở nhiệt độ thường.</w:t>
      </w:r>
    </w:p>
    <w:p w:rsidR="00526993" w:rsidRPr="00AB7B24" w:rsidRDefault="00526993" w:rsidP="00AB7B24">
      <w:pPr>
        <w:pStyle w:val="BodyText"/>
        <w:spacing w:line="288" w:lineRule="auto"/>
        <w:ind w:firstLine="720"/>
        <w:rPr>
          <w:rFonts w:ascii="Times New Roman" w:hAnsi="Times New Roman"/>
          <w:sz w:val="26"/>
          <w:szCs w:val="26"/>
          <w:lang w:val="nl-NL"/>
        </w:rPr>
      </w:pPr>
      <w:r w:rsidRPr="00AB7B24">
        <w:rPr>
          <w:rFonts w:ascii="Times New Roman" w:hAnsi="Times New Roman"/>
          <w:sz w:val="26"/>
          <w:szCs w:val="26"/>
          <w:lang w:val="nl-NL"/>
        </w:rPr>
        <w:t xml:space="preserve">A. Al </w:t>
      </w:r>
      <w:r w:rsidRPr="00AB7B24">
        <w:rPr>
          <w:rFonts w:ascii="Times New Roman" w:hAnsi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/>
          <w:sz w:val="26"/>
          <w:szCs w:val="26"/>
          <w:lang w:val="nl-NL"/>
        </w:rPr>
        <w:tab/>
        <w:t xml:space="preserve">B. Fe                  </w:t>
      </w:r>
      <w:r w:rsidRPr="00AB7B24">
        <w:rPr>
          <w:rFonts w:ascii="Times New Roman" w:hAnsi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/>
          <w:sz w:val="26"/>
          <w:szCs w:val="26"/>
          <w:lang w:val="nl-NL"/>
        </w:rPr>
        <w:tab/>
        <w:t xml:space="preserve">C. Hg </w:t>
      </w:r>
      <w:r w:rsidRPr="00AB7B24">
        <w:rPr>
          <w:rFonts w:ascii="Times New Roman" w:hAnsi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/>
          <w:sz w:val="26"/>
          <w:szCs w:val="26"/>
          <w:lang w:val="nl-NL"/>
        </w:rPr>
        <w:tab/>
        <w:t>D. Cu</w:t>
      </w:r>
    </w:p>
    <w:p w:rsidR="00526993" w:rsidRPr="00AB7B24" w:rsidRDefault="00D1272D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35</w:t>
      </w: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>Cho phương trình phản ứng: S   +    2H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đặc, nóng   </w:t>
      </w:r>
      <w:r w:rsidR="00526993" w:rsidRPr="00AB7B24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6" o:title=""/>
          </v:shape>
          <o:OLEObject Type="Embed" ProgID="Equation.DSMT4" ShapeID="_x0000_i1025" DrawAspect="Content" ObjectID="_1647608602" r:id="rId7"/>
        </w:objec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3SO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+ 2H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Trong phản ứng trên, tỉ lệ giữa số nguyên tử lưu huỳnh bị khử và số nguyên tử lưu huỳnh bị oxi hóa là :</w:t>
      </w:r>
    </w:p>
    <w:p w:rsidR="00526993" w:rsidRPr="00AB7B24" w:rsidRDefault="00526993" w:rsidP="00AB7B24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A. 1 : 2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1 : 3         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3 : 1           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2 : 1</w:t>
      </w:r>
    </w:p>
    <w:p w:rsidR="00526993" w:rsidRPr="00AB7B24" w:rsidRDefault="00D9247A" w:rsidP="00AB7B24">
      <w:pPr>
        <w:spacing w:after="0" w:line="288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36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 w:rsidR="00526993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Khí </w:t>
      </w:r>
      <w:r w:rsidR="00526993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không 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hu được bằng phương pháp «dời chỗ nước»  là :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vertAlign w:val="subscript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2             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HCl                                   C. N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3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7</w:t>
      </w:r>
      <w:r w:rsidR="00D1272D" w:rsidRPr="00AB7B24">
        <w:rPr>
          <w:rFonts w:ascii="Times New Roman" w:hAnsi="Times New Roman" w:cs="Times New Roman"/>
          <w:i/>
          <w:iCs/>
          <w:sz w:val="26"/>
          <w:szCs w:val="26"/>
          <w:lang w:val="nl-NL"/>
        </w:rPr>
        <w:t xml:space="preserve">.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Với số mol lấy bằng nhau, phương trình hoá học nào dưới đây điều chế được nhiều oxi hơn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A. 2 KCl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eastAsia="Times New Roman" w:hAnsi="Times New Roman" w:cs="Times New Roman"/>
          <w:position w:val="-30"/>
          <w:sz w:val="26"/>
          <w:szCs w:val="26"/>
          <w:lang w:val="nl-NL"/>
        </w:rPr>
        <w:object w:dxaOrig="680" w:dyaOrig="720">
          <v:shape id="_x0000_i1026" type="#_x0000_t75" style="width:33.75pt;height:29.25pt" o:ole="">
            <v:imagedata r:id="rId8" o:title=""/>
          </v:shape>
          <o:OLEObject Type="Embed" ProgID="Equation.DSMT4" ShapeID="_x0000_i1026" DrawAspect="Content" ObjectID="_1647608603" r:id="rId9"/>
        </w:objec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2KCl +3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B. 2 KMn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AB7B24">
        <w:rPr>
          <w:rFonts w:ascii="Times New Roman" w:eastAsia="Times New Roman" w:hAnsi="Times New Roman" w:cs="Times New Roman"/>
          <w:position w:val="-30"/>
          <w:sz w:val="26"/>
          <w:szCs w:val="26"/>
          <w:lang w:val="nl-NL"/>
        </w:rPr>
        <w:object w:dxaOrig="680" w:dyaOrig="720">
          <v:shape id="_x0000_i1027" type="#_x0000_t75" style="width:33.75pt;height:29.25pt" o:ole="">
            <v:imagedata r:id="rId8" o:title=""/>
          </v:shape>
          <o:OLEObject Type="Embed" ProgID="Equation.DSMT4" ShapeID="_x0000_i1027" DrawAspect="Content" ObjectID="_1647608604" r:id="rId10"/>
        </w:objec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K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Mn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+ Mn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+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C. 2HgO </w:t>
      </w:r>
      <w:r w:rsidRPr="00AB7B24">
        <w:rPr>
          <w:rFonts w:ascii="Times New Roman" w:eastAsia="Times New Roman" w:hAnsi="Times New Roman" w:cs="Times New Roman"/>
          <w:position w:val="-30"/>
          <w:sz w:val="26"/>
          <w:szCs w:val="26"/>
          <w:lang w:val="nl-NL"/>
        </w:rPr>
        <w:object w:dxaOrig="680" w:dyaOrig="720">
          <v:shape id="_x0000_i1028" type="#_x0000_t75" style="width:33.75pt;height:29.25pt" o:ole="">
            <v:imagedata r:id="rId8" o:title=""/>
          </v:shape>
          <o:OLEObject Type="Embed" ProgID="Equation.DSMT4" ShapeID="_x0000_i1028" DrawAspect="Content" ObjectID="_1647608605" r:id="rId11"/>
        </w:objec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2Hg +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D. 2KN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eastAsia="Times New Roman" w:hAnsi="Times New Roman" w:cs="Times New Roman"/>
          <w:position w:val="-30"/>
          <w:sz w:val="26"/>
          <w:szCs w:val="26"/>
          <w:lang w:val="nl-NL"/>
        </w:rPr>
        <w:object w:dxaOrig="680" w:dyaOrig="720">
          <v:shape id="_x0000_i1029" type="#_x0000_t75" style="width:33.75pt;height:29.25pt" o:ole="">
            <v:imagedata r:id="rId8" o:title=""/>
          </v:shape>
          <o:OLEObject Type="Embed" ProgID="Equation.DSMT4" ShapeID="_x0000_i1029" DrawAspect="Content" ObjectID="_1647608606" r:id="rId12"/>
        </w:objec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2KN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+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</w:p>
    <w:p w:rsidR="00526993" w:rsidRPr="00AB7B24" w:rsidRDefault="00526993" w:rsidP="00AB7B24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38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ỉ khối của 1 hỗn hợp gồm Oxi và Ozon đối với He bằng 10,4. Thành phần phần trăm về thể tích của Oxi và Ozon là:</w:t>
      </w:r>
    </w:p>
    <w:p w:rsidR="00526993" w:rsidRPr="00AB7B24" w:rsidRDefault="00A41B46" w:rsidP="00AB7B24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25% và 75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 60% và 40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40% và 60%       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>D. 75% và 25%</w:t>
      </w:r>
    </w:p>
    <w:p w:rsidR="00526993" w:rsidRPr="00AB7B24" w:rsidRDefault="00A35F0F" w:rsidP="00AB7B24">
      <w:pPr>
        <w:tabs>
          <w:tab w:val="left" w:pos="48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39</w:t>
      </w:r>
      <w:r w:rsidR="00D1272D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Phản ứng </w:t>
      </w:r>
      <w:r w:rsidR="00526993"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không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xảy ra là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lastRenderedPageBreak/>
        <w:tab/>
        <w:t>A. 2Mg +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BF87876" wp14:editId="063246EC">
            <wp:extent cx="4286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>2MgO</w:t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B. C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5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H + 3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1D78F8B" wp14:editId="55AAB018">
            <wp:extent cx="428625" cy="2286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2C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+ 3H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</w:p>
    <w:p w:rsidR="00526993" w:rsidRPr="00AB7B24" w:rsidRDefault="00526993" w:rsidP="00AB7B24">
      <w:pPr>
        <w:tabs>
          <w:tab w:val="left" w:pos="72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2Cl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+ 7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0327871" wp14:editId="7B4333DB">
            <wp:extent cx="42862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2Cl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7</w:t>
      </w:r>
      <w:r w:rsidR="003D34B8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 </w:t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D. 4P + 5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softHyphen/>
        <w:t>2</w:t>
      </w:r>
      <w:r w:rsidRPr="00AB7B2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C294A39" wp14:editId="37115BAD">
            <wp:extent cx="428625" cy="2286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2P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5</w:t>
      </w:r>
    </w:p>
    <w:p w:rsidR="00526993" w:rsidRPr="00AB7B24" w:rsidRDefault="003D34B8" w:rsidP="00AB7B24">
      <w:pPr>
        <w:tabs>
          <w:tab w:val="left" w:pos="48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4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0</w:t>
      </w: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Ở điều kiện thường, để so sánh tính oxi hóa của oxi và ozon ta có thể dùng</w:t>
      </w:r>
    </w:p>
    <w:p w:rsidR="00526993" w:rsidRPr="00AB7B24" w:rsidRDefault="00526993" w:rsidP="00AB7B24">
      <w:pPr>
        <w:tabs>
          <w:tab w:val="left" w:pos="720"/>
          <w:tab w:val="left" w:pos="2880"/>
          <w:tab w:val="left" w:pos="5760"/>
          <w:tab w:val="left" w:pos="864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Ag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Hg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S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KI</w:t>
      </w:r>
    </w:p>
    <w:p w:rsidR="00526993" w:rsidRPr="00AB7B24" w:rsidRDefault="003D34B8" w:rsidP="00AB7B24">
      <w:pPr>
        <w:tabs>
          <w:tab w:val="left" w:pos="48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4</w:t>
      </w:r>
      <w:r w:rsidR="00A35F0F">
        <w:rPr>
          <w:rFonts w:ascii="Times New Roman" w:hAnsi="Times New Roman" w:cs="Times New Roman"/>
          <w:b/>
          <w:bCs/>
          <w:sz w:val="26"/>
          <w:szCs w:val="26"/>
          <w:lang w:val="nl-NL"/>
        </w:rPr>
        <w:t>1</w:t>
      </w: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Nhiệt phân hoàn toàn 3,634 gam KMnO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>, thể tích O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hu được là (K = 39, Mn = 55, O = 16)</w:t>
      </w:r>
    </w:p>
    <w:p w:rsidR="00526993" w:rsidRPr="00AB7B24" w:rsidRDefault="00526993" w:rsidP="00AB7B24">
      <w:pPr>
        <w:tabs>
          <w:tab w:val="left" w:pos="720"/>
          <w:tab w:val="left" w:pos="2880"/>
          <w:tab w:val="left" w:pos="5760"/>
          <w:tab w:val="left" w:pos="864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224 ml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>B. 257,6 ml</w:t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515,2 ml           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D. 448 ml</w:t>
      </w:r>
    </w:p>
    <w:p w:rsidR="00526993" w:rsidRPr="00AB7B24" w:rsidRDefault="003D34B8" w:rsidP="00AB7B24">
      <w:pPr>
        <w:tabs>
          <w:tab w:val="left" w:pos="48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4</w:t>
      </w:r>
      <w:r w:rsidR="00EA3BCD">
        <w:rPr>
          <w:rFonts w:ascii="Times New Roman" w:hAnsi="Times New Roman" w:cs="Times New Roman"/>
          <w:b/>
          <w:bCs/>
          <w:sz w:val="26"/>
          <w:szCs w:val="26"/>
          <w:lang w:val="nl-NL"/>
        </w:rPr>
        <w:t>2</w:t>
      </w: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Nguyên tố lưu huỳnh có Z = 16. Công thức oxit cao nhất của lưu huỳnh là</w:t>
      </w:r>
    </w:p>
    <w:p w:rsidR="00526993" w:rsidRPr="00AB7B24" w:rsidRDefault="00526993" w:rsidP="00AB7B24">
      <w:pPr>
        <w:tabs>
          <w:tab w:val="left" w:pos="720"/>
          <w:tab w:val="left" w:pos="2880"/>
          <w:tab w:val="left" w:pos="5760"/>
          <w:tab w:val="left" w:pos="8640"/>
        </w:tabs>
        <w:spacing w:after="0" w:line="288" w:lineRule="auto"/>
        <w:rPr>
          <w:rFonts w:ascii="Times New Roman" w:hAnsi="Times New Roman" w:cs="Times New Roman"/>
          <w:sz w:val="26"/>
          <w:szCs w:val="26"/>
          <w:vertAlign w:val="subscript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S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5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 SO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C.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D. S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</w:p>
    <w:p w:rsidR="00526993" w:rsidRPr="00AB7B24" w:rsidRDefault="003D34B8" w:rsidP="00AB7B24">
      <w:pPr>
        <w:tabs>
          <w:tab w:val="left" w:pos="480"/>
          <w:tab w:val="left" w:pos="2880"/>
          <w:tab w:val="left" w:pos="5760"/>
          <w:tab w:val="left" w:pos="8280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4</w:t>
      </w:r>
      <w:r w:rsidR="00EA3BCD">
        <w:rPr>
          <w:rFonts w:ascii="Times New Roman" w:hAnsi="Times New Roman" w:cs="Times New Roman"/>
          <w:b/>
          <w:bCs/>
          <w:sz w:val="26"/>
          <w:szCs w:val="26"/>
          <w:lang w:val="nl-NL"/>
        </w:rPr>
        <w:t>3</w:t>
      </w:r>
      <w:r w:rsidRPr="00AB7B2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Đốt cháy hoàn toàn mg cacbon trong V lít khí oxi dư (đktc), thu được hỗn hợp khí X có tỉ khối đối với oxi là 1,25. Thành phần % theo thể tích của CO</w:t>
      </w:r>
      <w:r w:rsidR="00526993"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rong hỗn hợp X là: </w:t>
      </w:r>
    </w:p>
    <w:p w:rsidR="00526993" w:rsidRPr="00AB7B24" w:rsidRDefault="00531C56" w:rsidP="00AB7B24">
      <w:pPr>
        <w:tabs>
          <w:tab w:val="left" w:pos="720"/>
          <w:tab w:val="left" w:pos="2880"/>
          <w:tab w:val="left" w:pos="5760"/>
          <w:tab w:val="left" w:pos="8640"/>
        </w:tabs>
        <w:spacing w:after="0" w:line="288" w:lineRule="auto"/>
        <w:rPr>
          <w:rFonts w:ascii="Times New Roman" w:hAnsi="Times New Roman" w:cs="Times New Roman"/>
          <w:sz w:val="26"/>
          <w:szCs w:val="26"/>
          <w:vertAlign w:val="subscript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A. 6,67 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66,67 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33,33 %                         </w:t>
      </w:r>
      <w:r w:rsidR="00526993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D. 3,33 %  </w:t>
      </w:r>
    </w:p>
    <w:p w:rsidR="00526993" w:rsidRPr="00AB7B24" w:rsidRDefault="00526993" w:rsidP="00AB7B24">
      <w:pPr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3D34B8" w:rsidRPr="00AB7B24">
        <w:rPr>
          <w:rFonts w:ascii="Times New Roman" w:hAnsi="Times New Roman" w:cs="Times New Roman"/>
          <w:b/>
          <w:sz w:val="26"/>
          <w:szCs w:val="26"/>
          <w:lang w:val="nl-NL"/>
        </w:rPr>
        <w:t>4</w:t>
      </w:r>
      <w:r w:rsidR="00EA3BCD">
        <w:rPr>
          <w:rFonts w:ascii="Times New Roman" w:hAnsi="Times New Roman" w:cs="Times New Roman"/>
          <w:b/>
          <w:sz w:val="26"/>
          <w:szCs w:val="26"/>
          <w:lang w:val="nl-NL"/>
        </w:rPr>
        <w:t>4</w:t>
      </w:r>
      <w:r w:rsidR="003D34B8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Hỗn hợp A gồm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,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.Sau một thời gian phân hủy  hết 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hu được 1 khí duy nhất có thể</w:t>
      </w:r>
      <w:r w:rsidR="00EA3BCD">
        <w:rPr>
          <w:rFonts w:ascii="Times New Roman" w:hAnsi="Times New Roman" w:cs="Times New Roman"/>
          <w:sz w:val="26"/>
          <w:szCs w:val="26"/>
          <w:lang w:val="nl-NL"/>
        </w:rPr>
        <w:t xml:space="preserve"> tích tăng thêm 7,5%.  %V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AB7B24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trong hh A là:</w:t>
      </w:r>
    </w:p>
    <w:p w:rsidR="00526993" w:rsidRPr="00AB7B24" w:rsidRDefault="00526993" w:rsidP="00AB7B24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AB7B24">
        <w:rPr>
          <w:rFonts w:ascii="Times New Roman" w:hAnsi="Times New Roman" w:cs="Times New Roman"/>
          <w:sz w:val="26"/>
          <w:szCs w:val="26"/>
          <w:lang w:val="nl-NL"/>
        </w:rPr>
        <w:t>A.7,5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>B.15%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</w:t>
      </w:r>
      <w:r w:rsidR="00E06C6C"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            C.85%</w:t>
      </w:r>
      <w:r w:rsidR="00E06C6C" w:rsidRPr="00AB7B2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E06C6C" w:rsidRPr="00AB7B2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</w:t>
      </w:r>
      <w:r w:rsidRPr="00AB7B24">
        <w:rPr>
          <w:rFonts w:ascii="Times New Roman" w:hAnsi="Times New Roman" w:cs="Times New Roman"/>
          <w:sz w:val="26"/>
          <w:szCs w:val="26"/>
          <w:lang w:val="nl-NL"/>
        </w:rPr>
        <w:t xml:space="preserve"> D.Kết quả khác</w:t>
      </w:r>
    </w:p>
    <w:p w:rsidR="00E06C6C" w:rsidRPr="00AB7B24" w:rsidRDefault="00EA3BCD" w:rsidP="00AB7B24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âu 45</w:t>
      </w:r>
      <w:r w:rsidR="00E06C6C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>Trộn 5,6 gam bột sắt với 2,4 gam bột lưu huỳnh rồi nung nóng (trong điều kiện không có không khí), thu được hỗn hợp rắn M. Cho M tác dụng với lượng dư dung dịch HCl, giải phóng hỗn hợp khí X và c̣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de-DE"/>
        </w:rPr>
        <w:t>ò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>n lại một phần không tan G. Để đốt cháy hoàn toàn X và G cần vừa đủ V lít khí O2 (ở đktc). Giá trị của V là</w:t>
      </w:r>
    </w:p>
    <w:p w:rsidR="00E06C6C" w:rsidRPr="00AB7B24" w:rsidRDefault="000C021F" w:rsidP="00AB7B24">
      <w:pPr>
        <w:tabs>
          <w:tab w:val="left" w:pos="7815"/>
        </w:tabs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                  </w:t>
      </w:r>
      <w:r w:rsidR="00E06C6C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2,80.                        </w:t>
      </w:r>
      <w:r w:rsidR="00E06C6C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B. 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3,36.                        </w:t>
      </w:r>
      <w:r w:rsidR="00E06C6C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3,08.                        </w:t>
      </w:r>
      <w:r w:rsidR="00E06C6C" w:rsidRPr="00AB7B2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>4,48.</w:t>
      </w:r>
      <w:r w:rsidR="00E06C6C" w:rsidRPr="00AB7B24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</w:p>
    <w:p w:rsidR="00E06C6C" w:rsidRPr="00AB7B24" w:rsidRDefault="000C021F" w:rsidP="00AB7B24">
      <w:pPr>
        <w:spacing w:after="0" w:line="288" w:lineRule="auto"/>
        <w:rPr>
          <w:rFonts w:ascii="Times New Roman" w:eastAsia="Arial" w:hAnsi="Times New Roman" w:cs="Times New Roman"/>
          <w:sz w:val="26"/>
          <w:szCs w:val="26"/>
          <w:lang w:val="nl-NL"/>
        </w:rPr>
      </w:pPr>
      <w:r>
        <w:rPr>
          <w:rStyle w:val="Strong"/>
          <w:rFonts w:ascii="Times New Roman" w:hAnsi="Times New Roman" w:cs="Times New Roman"/>
          <w:color w:val="333333"/>
          <w:sz w:val="26"/>
          <w:szCs w:val="26"/>
          <w:lang w:val="nl-NL"/>
        </w:rPr>
        <w:t>Câu 46</w:t>
      </w:r>
      <w:r w:rsidR="00E06C6C" w:rsidRPr="00AB7B24">
        <w:rPr>
          <w:rStyle w:val="Strong"/>
          <w:rFonts w:ascii="Times New Roman" w:hAnsi="Times New Roman" w:cs="Times New Roman"/>
          <w:color w:val="333333"/>
          <w:sz w:val="26"/>
          <w:szCs w:val="26"/>
          <w:lang w:val="nl-NL"/>
        </w:rPr>
        <w:t>.</w:t>
      </w:r>
      <w:r w:rsidR="00E06C6C" w:rsidRPr="00AB7B24">
        <w:rPr>
          <w:rStyle w:val="apple-converted-space"/>
          <w:rFonts w:ascii="Times New Roman" w:eastAsia="Arial" w:hAnsi="Times New Roman" w:cs="Times New Roman"/>
          <w:color w:val="333333"/>
          <w:sz w:val="26"/>
          <w:szCs w:val="26"/>
          <w:lang w:val="nl-NL"/>
        </w:rPr>
        <w:t> </w:t>
      </w:r>
      <w:r w:rsidR="00E06C6C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Đốt cháy hoàn toàn 1,2 gam một muối sunfat của kim loại (toàn bộ S có trong muối chuyển thành khí SO</w:t>
      </w:r>
      <w:r w:rsidR="00E06C6C"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="00E06C6C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) Dẫn khí thu được sau phản ứng đi qua dung dịch nước Br</w:t>
      </w:r>
      <w:r w:rsidR="00E06C6C"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="00E06C6C" w:rsidRPr="00AB7B24">
        <w:rPr>
          <w:rStyle w:val="apple-converted-space"/>
          <w:rFonts w:ascii="Times New Roman" w:eastAsia="Arial" w:hAnsi="Times New Roman" w:cs="Times New Roman"/>
          <w:color w:val="333333"/>
          <w:sz w:val="26"/>
          <w:szCs w:val="26"/>
          <w:lang w:val="nl-NL"/>
        </w:rPr>
        <w:t> </w:t>
      </w:r>
      <w:r w:rsidR="00E06C6C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dư sau đó thêm tiếp dung dịch BaCl</w:t>
      </w:r>
      <w:r w:rsidR="00E06C6C" w:rsidRPr="00AB7B2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="00E06C6C" w:rsidRPr="00AB7B24">
        <w:rPr>
          <w:rStyle w:val="apple-converted-space"/>
          <w:rFonts w:ascii="Times New Roman" w:eastAsia="Arial" w:hAnsi="Times New Roman" w:cs="Times New Roman"/>
          <w:color w:val="333333"/>
          <w:sz w:val="26"/>
          <w:szCs w:val="26"/>
          <w:lang w:val="nl-NL"/>
        </w:rPr>
        <w:t> </w:t>
      </w:r>
      <w:r w:rsidR="00E06C6C" w:rsidRPr="00AB7B24">
        <w:rPr>
          <w:rFonts w:ascii="Times New Roman" w:eastAsia="Arial" w:hAnsi="Times New Roman" w:cs="Times New Roman"/>
          <w:sz w:val="26"/>
          <w:szCs w:val="26"/>
          <w:lang w:val="nl-NL"/>
        </w:rPr>
        <w:t>dư thu được 4,66 kết tủa. Thành phần phần trăm của lưu huỳnh trong muối sunfat là bao nhiêu?</w:t>
      </w:r>
    </w:p>
    <w:p w:rsidR="00E06C6C" w:rsidRPr="00AB7B24" w:rsidRDefault="000C021F" w:rsidP="00AB7B24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bookmarkStart w:id="0" w:name="_GoBack"/>
      <w:bookmarkEnd w:id="0"/>
      <w:r w:rsidR="00E06C6C" w:rsidRPr="00AB7B24">
        <w:rPr>
          <w:rFonts w:ascii="Times New Roman" w:hAnsi="Times New Roman" w:cs="Times New Roman"/>
          <w:sz w:val="26"/>
          <w:szCs w:val="26"/>
        </w:rPr>
        <w:t>A.36,33%                    B.46,67%                   C.</w:t>
      </w:r>
      <w:r w:rsidR="00E06C6C" w:rsidRPr="00AB7B24">
        <w:rPr>
          <w:rFonts w:ascii="Times New Roman" w:eastAsia="Arial" w:hAnsi="Times New Roman" w:cs="Times New Roman"/>
          <w:sz w:val="26"/>
          <w:szCs w:val="26"/>
        </w:rPr>
        <w:t>53,33%               </w:t>
      </w:r>
      <w:r w:rsidR="00E06C6C" w:rsidRPr="00AB7B24">
        <w:rPr>
          <w:rFonts w:ascii="Times New Roman" w:hAnsi="Times New Roman" w:cs="Times New Roman"/>
          <w:sz w:val="26"/>
          <w:szCs w:val="26"/>
        </w:rPr>
        <w:t> </w:t>
      </w:r>
      <w:r w:rsidR="00E06C6C" w:rsidRPr="00AB7B24">
        <w:rPr>
          <w:rFonts w:ascii="Times New Roman" w:eastAsia="Arial" w:hAnsi="Times New Roman" w:cs="Times New Roman"/>
          <w:sz w:val="26"/>
          <w:szCs w:val="26"/>
        </w:rPr>
        <w:t>D. 26,66%   </w:t>
      </w:r>
    </w:p>
    <w:p w:rsidR="00E06C6C" w:rsidRPr="00AB7B24" w:rsidRDefault="00E06C6C" w:rsidP="00AB7B24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</w:p>
    <w:sectPr w:rsidR="00E06C6C" w:rsidRPr="00AB7B24" w:rsidSect="00AB7B24">
      <w:pgSz w:w="12240" w:h="15840"/>
      <w:pgMar w:top="709" w:right="616" w:bottom="56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85182"/>
    <w:multiLevelType w:val="hybridMultilevel"/>
    <w:tmpl w:val="815655D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E1184D"/>
    <w:multiLevelType w:val="hybridMultilevel"/>
    <w:tmpl w:val="6CA21CB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255336D"/>
    <w:multiLevelType w:val="hybridMultilevel"/>
    <w:tmpl w:val="129E8422"/>
    <w:lvl w:ilvl="0" w:tplc="C526B898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A7B3293"/>
    <w:multiLevelType w:val="hybridMultilevel"/>
    <w:tmpl w:val="FA52DA32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88960F6"/>
    <w:multiLevelType w:val="hybridMultilevel"/>
    <w:tmpl w:val="EC62FFEE"/>
    <w:lvl w:ilvl="0" w:tplc="A6B4CFB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CA63143"/>
    <w:multiLevelType w:val="hybridMultilevel"/>
    <w:tmpl w:val="129E8422"/>
    <w:lvl w:ilvl="0" w:tplc="C526B898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B776724"/>
    <w:multiLevelType w:val="hybridMultilevel"/>
    <w:tmpl w:val="BBC62E1E"/>
    <w:lvl w:ilvl="0" w:tplc="48A66248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F791666"/>
    <w:multiLevelType w:val="hybridMultilevel"/>
    <w:tmpl w:val="EAB017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6A"/>
    <w:rsid w:val="0002638D"/>
    <w:rsid w:val="000316DD"/>
    <w:rsid w:val="0003316A"/>
    <w:rsid w:val="000441D4"/>
    <w:rsid w:val="000C021F"/>
    <w:rsid w:val="000D55FD"/>
    <w:rsid w:val="00141687"/>
    <w:rsid w:val="002117D6"/>
    <w:rsid w:val="002A693C"/>
    <w:rsid w:val="003D34B8"/>
    <w:rsid w:val="00407AC8"/>
    <w:rsid w:val="00526993"/>
    <w:rsid w:val="00531C56"/>
    <w:rsid w:val="006A6121"/>
    <w:rsid w:val="007C1BF3"/>
    <w:rsid w:val="009251A8"/>
    <w:rsid w:val="00975E90"/>
    <w:rsid w:val="009A36BD"/>
    <w:rsid w:val="00A35F0F"/>
    <w:rsid w:val="00A41B46"/>
    <w:rsid w:val="00AB7B24"/>
    <w:rsid w:val="00B43590"/>
    <w:rsid w:val="00BF7A3C"/>
    <w:rsid w:val="00D1272D"/>
    <w:rsid w:val="00D27F6B"/>
    <w:rsid w:val="00D9247A"/>
    <w:rsid w:val="00E06C6C"/>
    <w:rsid w:val="00EA3BCD"/>
    <w:rsid w:val="00EB52C2"/>
    <w:rsid w:val="00F62B7E"/>
    <w:rsid w:val="00FB1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2699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color w:val="0000FF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316A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03316A"/>
  </w:style>
  <w:style w:type="character" w:styleId="Strong">
    <w:name w:val="Strong"/>
    <w:basedOn w:val="DefaultParagraphFont"/>
    <w:uiPriority w:val="22"/>
    <w:qFormat/>
    <w:rsid w:val="0003316A"/>
    <w:rPr>
      <w:b/>
      <w:bCs/>
    </w:rPr>
  </w:style>
  <w:style w:type="character" w:customStyle="1" w:styleId="Heading1Char">
    <w:name w:val="Heading 1 Char"/>
    <w:basedOn w:val="DefaultParagraphFont"/>
    <w:link w:val="Heading1"/>
    <w:rsid w:val="00526993"/>
    <w:rPr>
      <w:rFonts w:ascii="VNI-Times" w:eastAsia="Times New Roman" w:hAnsi="VNI-Times" w:cs="Times New Roman"/>
      <w:color w:val="0000FF"/>
      <w:sz w:val="28"/>
      <w:szCs w:val="20"/>
    </w:rPr>
  </w:style>
  <w:style w:type="paragraph" w:styleId="Header">
    <w:name w:val="header"/>
    <w:basedOn w:val="Normal"/>
    <w:link w:val="HeaderChar"/>
    <w:semiHidden/>
    <w:unhideWhenUsed/>
    <w:rsid w:val="0052699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526993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52699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semiHidden/>
    <w:rsid w:val="00526993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semiHidden/>
    <w:unhideWhenUsed/>
    <w:rsid w:val="00526993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526993"/>
    <w:rPr>
      <w:rFonts w:ascii="VNI-Times" w:eastAsia="Times New Roman" w:hAnsi="VNI-Times" w:cs="Times New Roman"/>
      <w:sz w:val="24"/>
      <w:szCs w:val="20"/>
    </w:rPr>
  </w:style>
  <w:style w:type="character" w:customStyle="1" w:styleId="MTEquationSection">
    <w:name w:val="MTEquationSection"/>
    <w:rsid w:val="00526993"/>
    <w:rPr>
      <w:b/>
      <w:bCs w:val="0"/>
      <w:vanish/>
      <w:webHidden w:val="0"/>
      <w:color w:val="FF0000"/>
      <w:sz w:val="26"/>
      <w:szCs w:val="26"/>
      <w:specVanish w:val="0"/>
    </w:rPr>
  </w:style>
  <w:style w:type="table" w:styleId="TableGrid">
    <w:name w:val="Table Grid"/>
    <w:basedOn w:val="TableNormal"/>
    <w:rsid w:val="00526993"/>
    <w:pPr>
      <w:spacing w:after="0" w:line="240" w:lineRule="auto"/>
    </w:pPr>
    <w:rPr>
      <w:rFonts w:ascii="Times New Roman" w:eastAsia="Batang" w:hAnsi="Times New Roman" w:cs="Times New Roman"/>
      <w:kern w:val="2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6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993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2699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color w:val="0000FF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316A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03316A"/>
  </w:style>
  <w:style w:type="character" w:styleId="Strong">
    <w:name w:val="Strong"/>
    <w:basedOn w:val="DefaultParagraphFont"/>
    <w:uiPriority w:val="22"/>
    <w:qFormat/>
    <w:rsid w:val="0003316A"/>
    <w:rPr>
      <w:b/>
      <w:bCs/>
    </w:rPr>
  </w:style>
  <w:style w:type="character" w:customStyle="1" w:styleId="Heading1Char">
    <w:name w:val="Heading 1 Char"/>
    <w:basedOn w:val="DefaultParagraphFont"/>
    <w:link w:val="Heading1"/>
    <w:rsid w:val="00526993"/>
    <w:rPr>
      <w:rFonts w:ascii="VNI-Times" w:eastAsia="Times New Roman" w:hAnsi="VNI-Times" w:cs="Times New Roman"/>
      <w:color w:val="0000FF"/>
      <w:sz w:val="28"/>
      <w:szCs w:val="20"/>
    </w:rPr>
  </w:style>
  <w:style w:type="paragraph" w:styleId="Header">
    <w:name w:val="header"/>
    <w:basedOn w:val="Normal"/>
    <w:link w:val="HeaderChar"/>
    <w:semiHidden/>
    <w:unhideWhenUsed/>
    <w:rsid w:val="0052699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526993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52699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semiHidden/>
    <w:rsid w:val="00526993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semiHidden/>
    <w:unhideWhenUsed/>
    <w:rsid w:val="00526993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526993"/>
    <w:rPr>
      <w:rFonts w:ascii="VNI-Times" w:eastAsia="Times New Roman" w:hAnsi="VNI-Times" w:cs="Times New Roman"/>
      <w:sz w:val="24"/>
      <w:szCs w:val="20"/>
    </w:rPr>
  </w:style>
  <w:style w:type="character" w:customStyle="1" w:styleId="MTEquationSection">
    <w:name w:val="MTEquationSection"/>
    <w:rsid w:val="00526993"/>
    <w:rPr>
      <w:b/>
      <w:bCs w:val="0"/>
      <w:vanish/>
      <w:webHidden w:val="0"/>
      <w:color w:val="FF0000"/>
      <w:sz w:val="26"/>
      <w:szCs w:val="26"/>
      <w:specVanish w:val="0"/>
    </w:rPr>
  </w:style>
  <w:style w:type="table" w:styleId="TableGrid">
    <w:name w:val="Table Grid"/>
    <w:basedOn w:val="TableNormal"/>
    <w:rsid w:val="00526993"/>
    <w:pPr>
      <w:spacing w:after="0" w:line="240" w:lineRule="auto"/>
    </w:pPr>
    <w:rPr>
      <w:rFonts w:ascii="Times New Roman" w:eastAsia="Batang" w:hAnsi="Times New Roman" w:cs="Times New Roman"/>
      <w:kern w:val="2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6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993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792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hatmau_sr</cp:lastModifiedBy>
  <cp:revision>2</cp:revision>
  <dcterms:created xsi:type="dcterms:W3CDTF">2020-04-05T09:17:00Z</dcterms:created>
  <dcterms:modified xsi:type="dcterms:W3CDTF">2020-04-05T09:17:00Z</dcterms:modified>
</cp:coreProperties>
</file>